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32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 snapToObjects="1">
      <p:cViewPr>
        <p:scale>
          <a:sx n="50" d="100"/>
          <a:sy n="50" d="100"/>
        </p:scale>
        <p:origin x="132" y="57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2016-08-2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76788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09982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2016-08-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2016-08-2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1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2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3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6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37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8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3" name="textruta 16"/>
          <p:cNvSpPr txBox="1"/>
          <p:nvPr/>
        </p:nvSpPr>
        <p:spPr>
          <a:xfrm>
            <a:off x="914400" y="6083970"/>
            <a:ext cx="8001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ST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volum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ecess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chiev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X. 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106613" y="3885678"/>
          <a:ext cx="401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885678"/>
                        <a:ext cx="401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100263" y="5018088"/>
          <a:ext cx="17827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0" name="Equation" r:id="rId5" imgW="672840" imgH="431640" progId="Equation.3">
                  <p:embed/>
                </p:oleObj>
              </mc:Choice>
              <mc:Fallback>
                <p:oleObj name="Equation" r:id="rId5" imgW="6728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18088"/>
                        <a:ext cx="178276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33500" y="1270000"/>
          <a:ext cx="558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1" name="Equation" r:id="rId7" imgW="2374560" imgH="711000" progId="Equation.3">
                  <p:embed/>
                </p:oleObj>
              </mc:Choice>
              <mc:Fallback>
                <p:oleObj name="Equation" r:id="rId7" imgW="237456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70000"/>
                        <a:ext cx="5588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05025" y="3051175"/>
          <a:ext cx="3508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2" name="Equation" r:id="rId9" imgW="1320480" imgH="279360" progId="Equation.3">
                  <p:embed/>
                </p:oleObj>
              </mc:Choice>
              <mc:Fallback>
                <p:oleObj name="Equation" r:id="rId9" imgW="1320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51175"/>
                        <a:ext cx="3508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215208" y="1781969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4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5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6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7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2" name="TextBox 11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13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7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8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859017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9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0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1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/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2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1610272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3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31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666875" y="2239964"/>
            <a:ext cx="3044825" cy="215265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26988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-373063" y="2849563"/>
            <a:ext cx="1957388" cy="2200275"/>
            <a:chOff x="-235" y="1795"/>
            <a:chExt cx="1233" cy="1386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-235" y="2904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27" y="1795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728" y="1904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846" y="187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627" y="2088"/>
              <a:ext cx="23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>
              <a:off x="745" y="2088"/>
              <a:ext cx="16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796" y="2196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610" y="2088"/>
              <a:ext cx="338" cy="1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967" name="Freeform 15"/>
          <p:cNvSpPr>
            <a:spLocks/>
          </p:cNvSpPr>
          <p:nvPr/>
        </p:nvSpPr>
        <p:spPr bwMode="auto">
          <a:xfrm>
            <a:off x="1665287" y="2092325"/>
            <a:ext cx="3055938" cy="1858963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14" y="0"/>
              </a:cxn>
              <a:cxn ang="0">
                <a:pos x="0" y="0"/>
              </a:cxn>
              <a:cxn ang="0">
                <a:pos x="0" y="76"/>
              </a:cxn>
            </a:cxnLst>
            <a:rect l="0" t="0" r="r" b="b"/>
            <a:pathLst>
              <a:path w="114" h="76">
                <a:moveTo>
                  <a:pt x="0" y="76"/>
                </a:moveTo>
                <a:cubicBezTo>
                  <a:pt x="62" y="75"/>
                  <a:pt x="114" y="41"/>
                  <a:pt x="114" y="0"/>
                </a:cubicBezTo>
                <a:lnTo>
                  <a:pt x="0" y="0"/>
                </a:lnTo>
                <a:lnTo>
                  <a:pt x="0" y="76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>
            <a:off x="1665287" y="2092325"/>
            <a:ext cx="3044825" cy="1847850"/>
          </a:xfrm>
          <a:custGeom>
            <a:avLst/>
            <a:gdLst>
              <a:gd name="G0" fmla="+- 0 0 0"/>
              <a:gd name="G1" fmla="+- 19 0 0"/>
              <a:gd name="G2" fmla="+- 21600 0 0"/>
              <a:gd name="T0" fmla="*/ 21600 w 21600"/>
              <a:gd name="T1" fmla="*/ 0 h 21619"/>
              <a:gd name="T2" fmla="*/ 0 w 21600"/>
              <a:gd name="T3" fmla="*/ 21619 h 21619"/>
              <a:gd name="T4" fmla="*/ 0 w 21600"/>
              <a:gd name="T5" fmla="*/ 19 h 21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19" fill="none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</a:path>
              <a:path w="21600" h="21619" stroke="0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  <a:lnTo>
                  <a:pt x="0" y="19"/>
                </a:lnTo>
                <a:close/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1665287" y="4391025"/>
            <a:ext cx="3727450" cy="1588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1665287" y="2043113"/>
            <a:ext cx="1588" cy="2347913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4721225" y="2117725"/>
            <a:ext cx="1588" cy="2273300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4265612" y="3192463"/>
            <a:ext cx="3317875" cy="2249488"/>
            <a:chOff x="2687" y="2011"/>
            <a:chExt cx="2090" cy="1417"/>
          </a:xfrm>
        </p:grpSpPr>
        <p:sp>
          <p:nvSpPr>
            <p:cNvPr id="125975" name="Rectangle 23"/>
            <p:cNvSpPr>
              <a:spLocks noChangeArrowheads="1"/>
            </p:cNvSpPr>
            <p:nvPr/>
          </p:nvSpPr>
          <p:spPr bwMode="auto">
            <a:xfrm>
              <a:off x="2687" y="3151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6" name="Rectangle 24"/>
            <p:cNvSpPr>
              <a:spLocks noChangeArrowheads="1"/>
            </p:cNvSpPr>
            <p:nvPr/>
          </p:nvSpPr>
          <p:spPr bwMode="auto">
            <a:xfrm>
              <a:off x="3515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7" name="Rectangle 25"/>
            <p:cNvSpPr>
              <a:spLocks noChangeArrowheads="1"/>
            </p:cNvSpPr>
            <p:nvPr/>
          </p:nvSpPr>
          <p:spPr bwMode="auto">
            <a:xfrm>
              <a:off x="3701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8" name="Rectangle 26"/>
            <p:cNvSpPr>
              <a:spLocks noChangeArrowheads="1"/>
            </p:cNvSpPr>
            <p:nvPr/>
          </p:nvSpPr>
          <p:spPr bwMode="auto">
            <a:xfrm>
              <a:off x="3988" y="23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9" name="Rectangle 27"/>
            <p:cNvSpPr>
              <a:spLocks noChangeArrowheads="1"/>
            </p:cNvSpPr>
            <p:nvPr/>
          </p:nvSpPr>
          <p:spPr bwMode="auto">
            <a:xfrm>
              <a:off x="4039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0" name="Rectangle 28"/>
            <p:cNvSpPr>
              <a:spLocks noChangeArrowheads="1"/>
            </p:cNvSpPr>
            <p:nvPr/>
          </p:nvSpPr>
          <p:spPr bwMode="auto">
            <a:xfrm>
              <a:off x="4123" y="218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2" name="Rectangle 30"/>
            <p:cNvSpPr>
              <a:spLocks noChangeArrowheads="1"/>
            </p:cNvSpPr>
            <p:nvPr/>
          </p:nvSpPr>
          <p:spPr bwMode="auto">
            <a:xfrm>
              <a:off x="4393" y="202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4630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5" name="Rectangle 33"/>
            <p:cNvSpPr>
              <a:spLocks noChangeArrowheads="1"/>
            </p:cNvSpPr>
            <p:nvPr/>
          </p:nvSpPr>
          <p:spPr bwMode="auto">
            <a:xfrm>
              <a:off x="4410" y="231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4579" y="2427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0" name="Rectangle 38"/>
            <p:cNvSpPr>
              <a:spLocks noChangeArrowheads="1"/>
            </p:cNvSpPr>
            <p:nvPr/>
          </p:nvSpPr>
          <p:spPr bwMode="auto">
            <a:xfrm>
              <a:off x="4292" y="233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2" name="Rectangle 40"/>
            <p:cNvSpPr>
              <a:spLocks noChangeArrowheads="1"/>
            </p:cNvSpPr>
            <p:nvPr/>
          </p:nvSpPr>
          <p:spPr bwMode="auto">
            <a:xfrm>
              <a:off x="4731" y="201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4" name="Rectangle 42"/>
            <p:cNvSpPr>
              <a:spLocks noChangeArrowheads="1"/>
            </p:cNvSpPr>
            <p:nvPr/>
          </p:nvSpPr>
          <p:spPr bwMode="auto">
            <a:xfrm>
              <a:off x="4731" y="2196"/>
              <a:ext cx="46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6000" name="Group 48"/>
          <p:cNvGrpSpPr>
            <a:grpSpLocks/>
          </p:cNvGrpSpPr>
          <p:nvPr/>
        </p:nvGrpSpPr>
        <p:grpSpPr bwMode="auto">
          <a:xfrm>
            <a:off x="3221037" y="4391025"/>
            <a:ext cx="1795463" cy="1709738"/>
            <a:chOff x="2029" y="2766"/>
            <a:chExt cx="1131" cy="1077"/>
          </a:xfrm>
        </p:grpSpPr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2029" y="3566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2873" y="2766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3008" y="284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24300" y="2703513"/>
            <a:ext cx="4484688" cy="1712049"/>
            <a:chOff x="3924300" y="2703513"/>
            <a:chExt cx="4484688" cy="1712049"/>
          </a:xfrm>
        </p:grpSpPr>
        <p:sp>
          <p:nvSpPr>
            <p:cNvPr id="125972" name="Line 20"/>
            <p:cNvSpPr>
              <a:spLocks noChangeShapeType="1"/>
            </p:cNvSpPr>
            <p:nvPr/>
          </p:nvSpPr>
          <p:spPr bwMode="auto">
            <a:xfrm flipH="1">
              <a:off x="3924300" y="2898775"/>
              <a:ext cx="1306513" cy="158750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3" name="Rectangle 21"/>
            <p:cNvSpPr>
              <a:spLocks noChangeArrowheads="1"/>
            </p:cNvSpPr>
            <p:nvPr/>
          </p:nvSpPr>
          <p:spPr bwMode="auto">
            <a:xfrm>
              <a:off x="5257800" y="2703513"/>
              <a:ext cx="3151188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rea = Volume of </a:t>
              </a:r>
              <a:r>
                <a:rPr lang="en-US" sz="2300" dirty="0" smtClean="0">
                  <a:solidFill>
                    <a:srgbClr val="000000"/>
                  </a:solidFill>
                  <a:latin typeface="Helvetica" charset="0"/>
                  <a:cs typeface="Arial" pitchFamily="34" charset="0"/>
                </a:rPr>
                <a:t>CST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62396"/>
                </p:ext>
              </p:extLst>
            </p:nvPr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4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</a:t>
            </a:r>
            <a:r>
              <a:rPr lang="sv-SE" b="1" dirty="0" smtClean="0"/>
              <a:t>2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914400" y="344932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603504" y="1114870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90432"/>
              </p:ext>
            </p:extLst>
          </p:nvPr>
        </p:nvGraphicFramePr>
        <p:xfrm>
          <a:off x="3731419" y="2625278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4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625278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211352" y="3952593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6304" y="2829306"/>
            <a:ext cx="3335337" cy="3129026"/>
            <a:chOff x="146304" y="2573274"/>
            <a:chExt cx="3335337" cy="3129026"/>
          </a:xfrm>
        </p:grpSpPr>
        <p:grpSp>
          <p:nvGrpSpPr>
            <p:cNvPr id="117763" name="Group 3"/>
            <p:cNvGrpSpPr>
              <a:grpSpLocks/>
            </p:cNvGrpSpPr>
            <p:nvPr/>
          </p:nvGrpSpPr>
          <p:grpSpPr bwMode="auto">
            <a:xfrm>
              <a:off x="1523999" y="2573274"/>
              <a:ext cx="1816101" cy="2824226"/>
              <a:chOff x="5175" y="2235"/>
              <a:chExt cx="4035" cy="4650"/>
            </a:xfrm>
          </p:grpSpPr>
          <p:sp>
            <p:nvSpPr>
              <p:cNvPr id="117764" name="Freeform 4"/>
              <p:cNvSpPr>
                <a:spLocks/>
              </p:cNvSpPr>
              <p:nvPr/>
            </p:nvSpPr>
            <p:spPr bwMode="auto">
              <a:xfrm>
                <a:off x="5175" y="2235"/>
                <a:ext cx="4035" cy="46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650"/>
                  </a:cxn>
                  <a:cxn ang="0">
                    <a:pos x="4035" y="4650"/>
                  </a:cxn>
                  <a:cxn ang="0">
                    <a:pos x="4035" y="0"/>
                  </a:cxn>
                </a:cxnLst>
                <a:rect l="0" t="0" r="r" b="b"/>
                <a:pathLst>
                  <a:path w="4035" h="4650">
                    <a:moveTo>
                      <a:pt x="0" y="0"/>
                    </a:moveTo>
                    <a:lnTo>
                      <a:pt x="0" y="4650"/>
                    </a:lnTo>
                    <a:lnTo>
                      <a:pt x="4035" y="4650"/>
                    </a:lnTo>
                    <a:lnTo>
                      <a:pt x="403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65" name="Arc 5"/>
              <p:cNvSpPr>
                <a:spLocks/>
              </p:cNvSpPr>
              <p:nvPr/>
            </p:nvSpPr>
            <p:spPr bwMode="auto">
              <a:xfrm rot="10800000" flipH="1">
                <a:off x="5175" y="2865"/>
                <a:ext cx="4035" cy="29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7766" name="AutoShape 6"/>
              <p:cNvCxnSpPr>
                <a:cxnSpLocks noChangeShapeType="1"/>
              </p:cNvCxnSpPr>
              <p:nvPr/>
            </p:nvCxnSpPr>
            <p:spPr bwMode="auto">
              <a:xfrm>
                <a:off x="5175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7" name="AutoShape 7"/>
              <p:cNvCxnSpPr>
                <a:cxnSpLocks noChangeShapeType="1"/>
              </p:cNvCxnSpPr>
              <p:nvPr/>
            </p:nvCxnSpPr>
            <p:spPr bwMode="auto">
              <a:xfrm>
                <a:off x="7170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8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7185" y="5430"/>
                <a:ext cx="0" cy="1455"/>
              </a:xfrm>
              <a:prstGeom prst="straightConnector1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</p:cxnSp>
          <p:cxnSp>
            <p:nvCxnSpPr>
              <p:cNvPr id="117769" name="AutoShape 9"/>
              <p:cNvCxnSpPr>
                <a:cxnSpLocks noChangeShapeType="1"/>
              </p:cNvCxnSpPr>
              <p:nvPr/>
            </p:nvCxnSpPr>
            <p:spPr bwMode="auto">
              <a:xfrm flipH="1">
                <a:off x="5175" y="5430"/>
                <a:ext cx="199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  <p:cxnSp>
            <p:nvCxnSpPr>
              <p:cNvPr id="117770" name="AutoShape 10"/>
              <p:cNvCxnSpPr>
                <a:cxnSpLocks noChangeShapeType="1"/>
              </p:cNvCxnSpPr>
              <p:nvPr/>
            </p:nvCxnSpPr>
            <p:spPr bwMode="auto">
              <a:xfrm flipH="1">
                <a:off x="5175" y="2865"/>
                <a:ext cx="403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</p:grpSp>
        <p:graphicFrame>
          <p:nvGraphicFramePr>
            <p:cNvPr id="1177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285653"/>
                </p:ext>
              </p:extLst>
            </p:nvPr>
          </p:nvGraphicFramePr>
          <p:xfrm>
            <a:off x="603504" y="2740363"/>
            <a:ext cx="822545" cy="609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5" name="Equation" r:id="rId5" imgW="596880" imgH="431640" progId="Equation.3">
                    <p:embed/>
                  </p:oleObj>
                </mc:Choice>
                <mc:Fallback>
                  <p:oleObj name="Equation" r:id="rId5" imgW="59688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2740363"/>
                          <a:ext cx="822545" cy="609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340972"/>
                </p:ext>
              </p:extLst>
            </p:nvPr>
          </p:nvGraphicFramePr>
          <p:xfrm>
            <a:off x="566992" y="4141061"/>
            <a:ext cx="8048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6" name="Equation" r:id="rId7" imgW="583920" imgH="431640" progId="Equation.3">
                    <p:embed/>
                  </p:oleObj>
                </mc:Choice>
                <mc:Fallback>
                  <p:oleObj name="Equation" r:id="rId7" imgW="583920" imgH="431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92" y="4141061"/>
                          <a:ext cx="8048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502440"/>
                </p:ext>
              </p:extLst>
            </p:nvPr>
          </p:nvGraphicFramePr>
          <p:xfrm>
            <a:off x="603504" y="5001596"/>
            <a:ext cx="6651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7" name="Equation" r:id="rId9" imgW="482400" imgH="431640" progId="Equation.3">
                    <p:embed/>
                  </p:oleObj>
                </mc:Choice>
                <mc:Fallback>
                  <p:oleObj name="Equation" r:id="rId9" imgW="482400" imgH="431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5001596"/>
                          <a:ext cx="6651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717140"/>
                </p:ext>
              </p:extLst>
            </p:nvPr>
          </p:nvGraphicFramePr>
          <p:xfrm>
            <a:off x="146304" y="3389963"/>
            <a:ext cx="4206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8" name="Equation" r:id="rId11" imgW="304560" imgH="431640" progId="Equation.3">
                    <p:embed/>
                  </p:oleObj>
                </mc:Choice>
                <mc:Fallback>
                  <p:oleObj name="Equation" r:id="rId11" imgW="304560" imgH="431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04" y="3389963"/>
                          <a:ext cx="4206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01928"/>
                </p:ext>
              </p:extLst>
            </p:nvPr>
          </p:nvGraphicFramePr>
          <p:xfrm>
            <a:off x="1408366" y="5424487"/>
            <a:ext cx="1746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9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366" y="5424487"/>
                          <a:ext cx="1746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2723"/>
                </p:ext>
              </p:extLst>
            </p:nvPr>
          </p:nvGraphicFramePr>
          <p:xfrm>
            <a:off x="2275141" y="53975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0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141" y="53975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252233"/>
                </p:ext>
              </p:extLst>
            </p:nvPr>
          </p:nvGraphicFramePr>
          <p:xfrm>
            <a:off x="3184779" y="5397500"/>
            <a:ext cx="2968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1" name="Equation" r:id="rId17" imgW="215640" imgH="215640" progId="Equation.3">
                    <p:embed/>
                  </p:oleObj>
                </mc:Choice>
                <mc:Fallback>
                  <p:oleObj name="Equation" r:id="rId17" imgW="21564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779" y="5397500"/>
                          <a:ext cx="2968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12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81097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02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3" name="Group 22"/>
            <p:cNvGrpSpPr/>
            <p:nvPr/>
          </p:nvGrpSpPr>
          <p:grpSpPr>
            <a:xfrm>
              <a:off x="1938861" y="4242592"/>
              <a:ext cx="4572402" cy="2475708"/>
              <a:chOff x="1938861" y="4242592"/>
              <a:chExt cx="4572402" cy="2475708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624667" y="4242592"/>
                <a:ext cx="3886596" cy="2007396"/>
                <a:chOff x="2624667" y="4242592"/>
                <a:chExt cx="3886596" cy="2007396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2635806" y="5557748"/>
                  <a:ext cx="975756" cy="69224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9" name="Grupp 28"/>
                <p:cNvGrpSpPr/>
                <p:nvPr/>
              </p:nvGrpSpPr>
              <p:grpSpPr>
                <a:xfrm>
                  <a:off x="2624667" y="4242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24" name="Grupp 23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13" name="Grupp 12"/>
                    <p:cNvGrpSpPr/>
                    <p:nvPr/>
                  </p:nvGrpSpPr>
                  <p:grpSpPr>
                    <a:xfrm>
                      <a:off x="2632736" y="4496592"/>
                      <a:ext cx="3878527" cy="2006601"/>
                      <a:chOff x="939006" y="4190206"/>
                      <a:chExt cx="2006600" cy="2008188"/>
                    </a:xfrm>
                  </p:grpSpPr>
                  <p:cxnSp>
                    <p:nvCxnSpPr>
                      <p:cNvPr id="9" name="Rak 8"/>
                      <p:cNvCxnSpPr/>
                      <p:nvPr/>
                    </p:nvCxnSpPr>
                    <p:spPr>
                      <a:xfrm rot="5400000">
                        <a:off x="-63500" y="5194300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" name="Rak 9"/>
                      <p:cNvCxnSpPr/>
                      <p:nvPr/>
                    </p:nvCxnSpPr>
                    <p:spPr>
                      <a:xfrm>
                        <a:off x="939006" y="6196806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" name="Rak 10"/>
                      <p:cNvCxnSpPr/>
                      <p:nvPr/>
                    </p:nvCxnSpPr>
                    <p:spPr>
                      <a:xfrm rot="5400000">
                        <a:off x="1941512" y="5192712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5" name="Frihandsfigur 14"/>
                    <p:cNvSpPr/>
                    <p:nvPr/>
                  </p:nvSpPr>
                  <p:spPr>
                    <a:xfrm>
                      <a:off x="2624667" y="4690533"/>
                      <a:ext cx="3877733" cy="1323623"/>
                    </a:xfrm>
                    <a:custGeom>
                      <a:avLst/>
                      <a:gdLst>
                        <a:gd name="connsiteX0" fmla="*/ 0 w 3877733"/>
                        <a:gd name="connsiteY0" fmla="*/ 0 h 1323623"/>
                        <a:gd name="connsiteX1" fmla="*/ 643466 w 3877733"/>
                        <a:gd name="connsiteY1" fmla="*/ 965200 h 1323623"/>
                        <a:gd name="connsiteX2" fmla="*/ 1981200 w 3877733"/>
                        <a:gd name="connsiteY2" fmla="*/ 1303867 h 1323623"/>
                        <a:gd name="connsiteX3" fmla="*/ 3234266 w 3877733"/>
                        <a:gd name="connsiteY3" fmla="*/ 1083734 h 1323623"/>
                        <a:gd name="connsiteX4" fmla="*/ 3877733 w 3877733"/>
                        <a:gd name="connsiteY4" fmla="*/ 33867 h 13236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877733" h="1323623">
                          <a:moveTo>
                            <a:pt x="0" y="0"/>
                          </a:moveTo>
                          <a:cubicBezTo>
                            <a:pt x="156633" y="373944"/>
                            <a:pt x="313266" y="747889"/>
                            <a:pt x="643466" y="965200"/>
                          </a:cubicBezTo>
                          <a:cubicBezTo>
                            <a:pt x="973666" y="1182511"/>
                            <a:pt x="1549400" y="1284111"/>
                            <a:pt x="1981200" y="1303867"/>
                          </a:cubicBezTo>
                          <a:cubicBezTo>
                            <a:pt x="2413000" y="1323623"/>
                            <a:pt x="2918177" y="1295401"/>
                            <a:pt x="3234266" y="1083734"/>
                          </a:cubicBezTo>
                          <a:cubicBezTo>
                            <a:pt x="3550355" y="872067"/>
                            <a:pt x="3877733" y="33867"/>
                            <a:pt x="3877733" y="33867"/>
                          </a:cubicBezTo>
                        </a:path>
                      </a:pathLst>
                    </a:cu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cxnSp>
                  <p:nvCxnSpPr>
                    <p:cNvPr id="17" name="Rak 16"/>
                    <p:cNvCxnSpPr/>
                    <p:nvPr/>
                  </p:nvCxnSpPr>
                  <p:spPr>
                    <a:xfrm>
                      <a:off x="2635806" y="5811748"/>
                      <a:ext cx="977344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Rak 18"/>
                    <p:cNvCxnSpPr/>
                    <p:nvPr/>
                  </p:nvCxnSpPr>
                  <p:spPr>
                    <a:xfrm rot="5400000" flipH="1" flipV="1">
                      <a:off x="3267031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5" name="textruta 24"/>
                  <p:cNvSpPr txBox="1"/>
                  <p:nvPr/>
                </p:nvSpPr>
                <p:spPr>
                  <a:xfrm>
                    <a:off x="3611562" y="5142773"/>
                    <a:ext cx="9906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600" dirty="0" smtClean="0"/>
                      <a:t>V</a:t>
                    </a:r>
                    <a:r>
                      <a:rPr lang="sv-SE" sz="2600" baseline="-25000" dirty="0" smtClean="0"/>
                      <a:t>1</a:t>
                    </a:r>
                    <a:endParaRPr lang="sv-SE" sz="2600" dirty="0"/>
                  </a:p>
                </p:txBody>
              </p:sp>
              <p:cxnSp>
                <p:nvCxnSpPr>
                  <p:cNvPr id="27" name="Rak pil 26"/>
                  <p:cNvCxnSpPr/>
                  <p:nvPr/>
                </p:nvCxnSpPr>
                <p:spPr>
                  <a:xfrm rot="5400000">
                    <a:off x="3040388" y="5676695"/>
                    <a:ext cx="630116" cy="547158"/>
                  </a:xfrm>
                  <a:prstGeom prst="straightConnector1">
                    <a:avLst/>
                  </a:prstGeom>
                  <a:ln>
                    <a:solidFill>
                      <a:srgbClr val="00000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80900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69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1" name="Object 5"/>
              <p:cNvGraphicFramePr>
                <a:graphicFrameLocks noChangeAspect="1"/>
              </p:cNvGraphicFramePr>
              <p:nvPr/>
            </p:nvGraphicFramePr>
            <p:xfrm>
              <a:off x="4319588" y="64135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70" name="Equation" r:id="rId9" imgW="177480" imgH="164880" progId="Equation.3">
                      <p:embed/>
                    </p:oleObj>
                  </mc:Choice>
                  <mc:Fallback>
                    <p:oleObj name="Equation" r:id="rId9" imgW="1774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9588" y="64135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75358"/>
                </p:ext>
              </p:extLst>
            </p:nvPr>
          </p:nvGraphicFramePr>
          <p:xfrm>
            <a:off x="3432175" y="63039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1" name="Equation" r:id="rId11" imgW="203040" imgH="215640" progId="Equation.3">
                    <p:embed/>
                  </p:oleObj>
                </mc:Choice>
                <mc:Fallback>
                  <p:oleObj name="Equation" r:id="rId11" imgW="2030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63039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pSp>
        <p:nvGrpSpPr>
          <p:cNvPr id="5" name="Group 4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32" name="Group 31"/>
            <p:cNvGrpSpPr/>
            <p:nvPr/>
          </p:nvGrpSpPr>
          <p:grpSpPr>
            <a:xfrm>
              <a:off x="1976961" y="3807529"/>
              <a:ext cx="4570443" cy="2694871"/>
              <a:chOff x="1976961" y="3807529"/>
              <a:chExt cx="4570443" cy="2694871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2635806" y="3807529"/>
                <a:ext cx="3911598" cy="2007395"/>
                <a:chOff x="2624667" y="4496592"/>
                <a:chExt cx="3911598" cy="2007395"/>
              </a:xfrm>
            </p:grpSpPr>
            <p:sp>
              <p:nvSpPr>
                <p:cNvPr id="23" name="Freeform 22"/>
                <p:cNvSpPr/>
                <p:nvPr/>
              </p:nvSpPr>
              <p:spPr>
                <a:xfrm>
                  <a:off x="3467100" y="5748866"/>
                  <a:ext cx="2370667" cy="702733"/>
                </a:xfrm>
                <a:custGeom>
                  <a:avLst/>
                  <a:gdLst>
                    <a:gd name="connsiteX0" fmla="*/ 114300 w 2410883"/>
                    <a:gd name="connsiteY0" fmla="*/ 80433 h 704850"/>
                    <a:gd name="connsiteX1" fmla="*/ 660400 w 2410883"/>
                    <a:gd name="connsiteY1" fmla="*/ 220133 h 704850"/>
                    <a:gd name="connsiteX2" fmla="*/ 1079500 w 2410883"/>
                    <a:gd name="connsiteY2" fmla="*/ 270933 h 704850"/>
                    <a:gd name="connsiteX3" fmla="*/ 1866900 w 2410883"/>
                    <a:gd name="connsiteY3" fmla="*/ 245533 h 704850"/>
                    <a:gd name="connsiteX4" fmla="*/ 2324100 w 2410883"/>
                    <a:gd name="connsiteY4" fmla="*/ 80433 h 704850"/>
                    <a:gd name="connsiteX5" fmla="*/ 1346200 w 2410883"/>
                    <a:gd name="connsiteY5" fmla="*/ 702733 h 704850"/>
                    <a:gd name="connsiteX6" fmla="*/ 114300 w 2410883"/>
                    <a:gd name="connsiteY6" fmla="*/ 80433 h 704850"/>
                    <a:gd name="connsiteX0" fmla="*/ 114300 w 2353733"/>
                    <a:gd name="connsiteY0" fmla="*/ 80433 h 751416"/>
                    <a:gd name="connsiteX1" fmla="*/ 660400 w 2353733"/>
                    <a:gd name="connsiteY1" fmla="*/ 220133 h 751416"/>
                    <a:gd name="connsiteX2" fmla="*/ 1079500 w 2353733"/>
                    <a:gd name="connsiteY2" fmla="*/ 270933 h 751416"/>
                    <a:gd name="connsiteX3" fmla="*/ 1866900 w 2353733"/>
                    <a:gd name="connsiteY3" fmla="*/ 245533 h 751416"/>
                    <a:gd name="connsiteX4" fmla="*/ 2324100 w 2353733"/>
                    <a:gd name="connsiteY4" fmla="*/ 80433 h 751416"/>
                    <a:gd name="connsiteX5" fmla="*/ 2044700 w 2353733"/>
                    <a:gd name="connsiteY5" fmla="*/ 372533 h 751416"/>
                    <a:gd name="connsiteX6" fmla="*/ 1346200 w 2353733"/>
                    <a:gd name="connsiteY6" fmla="*/ 702733 h 751416"/>
                    <a:gd name="connsiteX7" fmla="*/ 114300 w 2353733"/>
                    <a:gd name="connsiteY7" fmla="*/ 80433 h 751416"/>
                    <a:gd name="connsiteX0" fmla="*/ 114300 w 2370667"/>
                    <a:gd name="connsiteY0" fmla="*/ 80433 h 785408"/>
                    <a:gd name="connsiteX1" fmla="*/ 660400 w 2370667"/>
                    <a:gd name="connsiteY1" fmla="*/ 220133 h 785408"/>
                    <a:gd name="connsiteX2" fmla="*/ 1079500 w 2370667"/>
                    <a:gd name="connsiteY2" fmla="*/ 270933 h 785408"/>
                    <a:gd name="connsiteX3" fmla="*/ 1866900 w 2370667"/>
                    <a:gd name="connsiteY3" fmla="*/ 245533 h 785408"/>
                    <a:gd name="connsiteX4" fmla="*/ 2324100 w 2370667"/>
                    <a:gd name="connsiteY4" fmla="*/ 80433 h 785408"/>
                    <a:gd name="connsiteX5" fmla="*/ 2146300 w 2370667"/>
                    <a:gd name="connsiteY5" fmla="*/ 576484 h 785408"/>
                    <a:gd name="connsiteX6" fmla="*/ 1346200 w 2370667"/>
                    <a:gd name="connsiteY6" fmla="*/ 702733 h 785408"/>
                    <a:gd name="connsiteX7" fmla="*/ 114300 w 2370667"/>
                    <a:gd name="connsiteY7" fmla="*/ 80433 h 785408"/>
                    <a:gd name="connsiteX0" fmla="*/ 114300 w 2370667"/>
                    <a:gd name="connsiteY0" fmla="*/ 80433 h 736725"/>
                    <a:gd name="connsiteX1" fmla="*/ 660400 w 2370667"/>
                    <a:gd name="connsiteY1" fmla="*/ 220133 h 736725"/>
                    <a:gd name="connsiteX2" fmla="*/ 1079500 w 2370667"/>
                    <a:gd name="connsiteY2" fmla="*/ 270933 h 736725"/>
                    <a:gd name="connsiteX3" fmla="*/ 1866900 w 2370667"/>
                    <a:gd name="connsiteY3" fmla="*/ 245533 h 736725"/>
                    <a:gd name="connsiteX4" fmla="*/ 2324100 w 2370667"/>
                    <a:gd name="connsiteY4" fmla="*/ 80433 h 736725"/>
                    <a:gd name="connsiteX5" fmla="*/ 2146300 w 2370667"/>
                    <a:gd name="connsiteY5" fmla="*/ 576484 h 736725"/>
                    <a:gd name="connsiteX6" fmla="*/ 1346200 w 2370667"/>
                    <a:gd name="connsiteY6" fmla="*/ 702733 h 736725"/>
                    <a:gd name="connsiteX7" fmla="*/ 596900 w 2370667"/>
                    <a:gd name="connsiteY7" fmla="*/ 372533 h 736725"/>
                    <a:gd name="connsiteX8" fmla="*/ 114300 w 2370667"/>
                    <a:gd name="connsiteY8" fmla="*/ 80433 h 736725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933451"/>
                    <a:gd name="connsiteX1" fmla="*/ 660400 w 2370667"/>
                    <a:gd name="connsiteY1" fmla="*/ 220133 h 933451"/>
                    <a:gd name="connsiteX2" fmla="*/ 1079500 w 2370667"/>
                    <a:gd name="connsiteY2" fmla="*/ 270933 h 933451"/>
                    <a:gd name="connsiteX3" fmla="*/ 1866900 w 2370667"/>
                    <a:gd name="connsiteY3" fmla="*/ 245533 h 933451"/>
                    <a:gd name="connsiteX4" fmla="*/ 2324100 w 2370667"/>
                    <a:gd name="connsiteY4" fmla="*/ 80433 h 933451"/>
                    <a:gd name="connsiteX5" fmla="*/ 2146300 w 2370667"/>
                    <a:gd name="connsiteY5" fmla="*/ 576484 h 933451"/>
                    <a:gd name="connsiteX6" fmla="*/ 1346200 w 2370667"/>
                    <a:gd name="connsiteY6" fmla="*/ 702733 h 933451"/>
                    <a:gd name="connsiteX7" fmla="*/ 402167 w 2370667"/>
                    <a:gd name="connsiteY7" fmla="*/ 265290 h 933451"/>
                    <a:gd name="connsiteX8" fmla="*/ 114300 w 2370667"/>
                    <a:gd name="connsiteY8" fmla="*/ 80433 h 933451"/>
                    <a:gd name="connsiteX0" fmla="*/ 114300 w 2370667"/>
                    <a:gd name="connsiteY0" fmla="*/ 80433 h 730375"/>
                    <a:gd name="connsiteX1" fmla="*/ 660400 w 2370667"/>
                    <a:gd name="connsiteY1" fmla="*/ 220133 h 730375"/>
                    <a:gd name="connsiteX2" fmla="*/ 1079500 w 2370667"/>
                    <a:gd name="connsiteY2" fmla="*/ 270933 h 730375"/>
                    <a:gd name="connsiteX3" fmla="*/ 1866900 w 2370667"/>
                    <a:gd name="connsiteY3" fmla="*/ 245533 h 730375"/>
                    <a:gd name="connsiteX4" fmla="*/ 2324100 w 2370667"/>
                    <a:gd name="connsiteY4" fmla="*/ 80433 h 730375"/>
                    <a:gd name="connsiteX5" fmla="*/ 2146300 w 2370667"/>
                    <a:gd name="connsiteY5" fmla="*/ 576484 h 730375"/>
                    <a:gd name="connsiteX6" fmla="*/ 1346200 w 2370667"/>
                    <a:gd name="connsiteY6" fmla="*/ 702733 h 730375"/>
                    <a:gd name="connsiteX7" fmla="*/ 381000 w 2370667"/>
                    <a:gd name="connsiteY7" fmla="*/ 410634 h 730375"/>
                    <a:gd name="connsiteX8" fmla="*/ 402167 w 2370667"/>
                    <a:gd name="connsiteY8" fmla="*/ 265290 h 730375"/>
                    <a:gd name="connsiteX9" fmla="*/ 114300 w 2370667"/>
                    <a:gd name="connsiteY9" fmla="*/ 80433 h 730375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73566 w 2429933"/>
                    <a:gd name="connsiteY0" fmla="*/ 80433 h 702733"/>
                    <a:gd name="connsiteX1" fmla="*/ 719666 w 2429933"/>
                    <a:gd name="connsiteY1" fmla="*/ 220133 h 702733"/>
                    <a:gd name="connsiteX2" fmla="*/ 1138766 w 2429933"/>
                    <a:gd name="connsiteY2" fmla="*/ 270933 h 702733"/>
                    <a:gd name="connsiteX3" fmla="*/ 1926166 w 2429933"/>
                    <a:gd name="connsiteY3" fmla="*/ 245533 h 702733"/>
                    <a:gd name="connsiteX4" fmla="*/ 2383366 w 2429933"/>
                    <a:gd name="connsiteY4" fmla="*/ 80433 h 702733"/>
                    <a:gd name="connsiteX5" fmla="*/ 2205566 w 2429933"/>
                    <a:gd name="connsiteY5" fmla="*/ 576484 h 702733"/>
                    <a:gd name="connsiteX6" fmla="*/ 1405466 w 2429933"/>
                    <a:gd name="connsiteY6" fmla="*/ 702733 h 702733"/>
                    <a:gd name="connsiteX7" fmla="*/ 205317 w 2429933"/>
                    <a:gd name="connsiteY7" fmla="*/ 576485 h 702733"/>
                    <a:gd name="connsiteX8" fmla="*/ 205317 w 2429933"/>
                    <a:gd name="connsiteY8" fmla="*/ 265290 h 702733"/>
                    <a:gd name="connsiteX9" fmla="*/ 173566 w 2429933"/>
                    <a:gd name="connsiteY9" fmla="*/ 80433 h 702733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14300 w 2370667"/>
                    <a:gd name="connsiteY0" fmla="*/ 80433 h 702733"/>
                    <a:gd name="connsiteX1" fmla="*/ 660400 w 2370667"/>
                    <a:gd name="connsiteY1" fmla="*/ 220133 h 702733"/>
                    <a:gd name="connsiteX2" fmla="*/ 1079500 w 2370667"/>
                    <a:gd name="connsiteY2" fmla="*/ 270933 h 702733"/>
                    <a:gd name="connsiteX3" fmla="*/ 1866900 w 2370667"/>
                    <a:gd name="connsiteY3" fmla="*/ 245533 h 702733"/>
                    <a:gd name="connsiteX4" fmla="*/ 2324100 w 2370667"/>
                    <a:gd name="connsiteY4" fmla="*/ 80433 h 702733"/>
                    <a:gd name="connsiteX5" fmla="*/ 2146300 w 2370667"/>
                    <a:gd name="connsiteY5" fmla="*/ 576484 h 702733"/>
                    <a:gd name="connsiteX6" fmla="*/ 1346200 w 2370667"/>
                    <a:gd name="connsiteY6" fmla="*/ 702733 h 702733"/>
                    <a:gd name="connsiteX7" fmla="*/ 402167 w 2370667"/>
                    <a:gd name="connsiteY7" fmla="*/ 576485 h 702733"/>
                    <a:gd name="connsiteX8" fmla="*/ 402167 w 2370667"/>
                    <a:gd name="connsiteY8" fmla="*/ 265290 h 702733"/>
                    <a:gd name="connsiteX9" fmla="*/ 114300 w 2370667"/>
                    <a:gd name="connsiteY9" fmla="*/ 80433 h 702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370667" h="702733">
                      <a:moveTo>
                        <a:pt x="114300" y="80433"/>
                      </a:moveTo>
                      <a:cubicBezTo>
                        <a:pt x="0" y="0"/>
                        <a:pt x="499533" y="188383"/>
                        <a:pt x="660400" y="220133"/>
                      </a:cubicBezTo>
                      <a:cubicBezTo>
                        <a:pt x="821267" y="251883"/>
                        <a:pt x="878417" y="266700"/>
                        <a:pt x="1079500" y="270933"/>
                      </a:cubicBezTo>
                      <a:cubicBezTo>
                        <a:pt x="1280583" y="275166"/>
                        <a:pt x="1659467" y="277283"/>
                        <a:pt x="1866900" y="245533"/>
                      </a:cubicBezTo>
                      <a:cubicBezTo>
                        <a:pt x="2074333" y="213783"/>
                        <a:pt x="2277533" y="25275"/>
                        <a:pt x="2324100" y="80433"/>
                      </a:cubicBezTo>
                      <a:cubicBezTo>
                        <a:pt x="2370667" y="135591"/>
                        <a:pt x="2309283" y="472767"/>
                        <a:pt x="2146300" y="576484"/>
                      </a:cubicBezTo>
                      <a:cubicBezTo>
                        <a:pt x="1983317" y="680201"/>
                        <a:pt x="1636889" y="702733"/>
                        <a:pt x="1346200" y="702733"/>
                      </a:cubicBezTo>
                      <a:cubicBezTo>
                        <a:pt x="1055511" y="702733"/>
                        <a:pt x="559506" y="649392"/>
                        <a:pt x="402167" y="576485"/>
                      </a:cubicBezTo>
                      <a:cubicBezTo>
                        <a:pt x="244828" y="503578"/>
                        <a:pt x="446617" y="320323"/>
                        <a:pt x="402167" y="265290"/>
                      </a:cubicBezTo>
                      <a:cubicBezTo>
                        <a:pt x="196850" y="161573"/>
                        <a:pt x="103717" y="105833"/>
                        <a:pt x="114300" y="80433"/>
                      </a:cubicBezTo>
                      <a:close/>
                    </a:path>
                  </a:pathLst>
                </a:cu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613150" y="6014156"/>
                  <a:ext cx="2161117" cy="487450"/>
                </a:xfrm>
                <a:prstGeom prst="rect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00FF"/>
                    </a:solidFill>
                  </a:endParaRPr>
                </a:p>
              </p:txBody>
            </p:sp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911598" cy="2007395"/>
                  <a:chOff x="2624667" y="4496592"/>
                  <a:chExt cx="3911598" cy="2007395"/>
                </a:xfrm>
              </p:grpSpPr>
              <p:grpSp>
                <p:nvGrpSpPr>
                  <p:cNvPr id="22" name="Grupp 21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32736" y="4496592"/>
                        <a:ext cx="3903529" cy="2007395"/>
                        <a:chOff x="2632736" y="4496592"/>
                        <a:chExt cx="3903529" cy="2007395"/>
                      </a:xfrm>
                    </p:grpSpPr>
                    <p:grpSp>
                      <p:nvGrpSpPr>
                        <p:cNvPr id="6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58532" y="469617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/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3869267" y="5029006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/>
                          <a:t>V</a:t>
                        </a:r>
                        <a:r>
                          <a:rPr lang="sv-SE" sz="2600" baseline="-25000" dirty="0" smtClean="0"/>
                          <a:t>2</a:t>
                        </a:r>
                        <a:endParaRPr lang="sv-SE" sz="2600" dirty="0"/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3949915" y="5859900"/>
                        <a:ext cx="719236" cy="211666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5429737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Isosceles Triangle 23"/>
                <p:cNvSpPr/>
                <p:nvPr/>
              </p:nvSpPr>
              <p:spPr>
                <a:xfrm flipH="1">
                  <a:off x="3613150" y="5814924"/>
                  <a:ext cx="984249" cy="686682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0" name="Object 4"/>
              <p:cNvGraphicFramePr>
                <a:graphicFrameLocks noChangeAspect="1"/>
              </p:cNvGraphicFramePr>
              <p:nvPr/>
            </p:nvGraphicFramePr>
            <p:xfrm>
              <a:off x="1976961" y="44823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2" name="Equation" r:id="rId5" imgW="304560" imgH="431640" progId="Equation.3">
                      <p:embed/>
                    </p:oleObj>
                  </mc:Choice>
                  <mc:Fallback>
                    <p:oleObj name="Equation" r:id="rId5" imgW="304560" imgH="431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6961" y="44823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5"/>
              <p:cNvGraphicFramePr>
                <a:graphicFrameLocks noChangeAspect="1"/>
              </p:cNvGraphicFramePr>
              <p:nvPr/>
            </p:nvGraphicFramePr>
            <p:xfrm>
              <a:off x="4497388" y="61976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3" name="Equation" r:id="rId7" imgW="177480" imgH="164880" progId="Equation.3">
                      <p:embed/>
                    </p:oleObj>
                  </mc:Choice>
                  <mc:Fallback>
                    <p:oleObj name="Equation" r:id="rId7" imgW="177480" imgH="1648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7388" y="61976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11823"/>
                </p:ext>
              </p:extLst>
            </p:nvPr>
          </p:nvGraphicFramePr>
          <p:xfrm>
            <a:off x="3421063" y="58975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4" name="Equation" r:id="rId9" imgW="203040" imgH="215640" progId="Equation.3">
                    <p:embed/>
                  </p:oleObj>
                </mc:Choice>
                <mc:Fallback>
                  <p:oleObj name="Equation" r:id="rId9" imgW="20304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8975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18945"/>
                </p:ext>
              </p:extLst>
            </p:nvPr>
          </p:nvGraphicFramePr>
          <p:xfrm>
            <a:off x="5594350" y="58975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5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50" y="58975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4214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4595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5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8861" y="4293392"/>
            <a:ext cx="4769914" cy="2464596"/>
            <a:chOff x="1938861" y="4293392"/>
            <a:chExt cx="4769914" cy="2464596"/>
          </a:xfrm>
        </p:grpSpPr>
        <p:grpSp>
          <p:nvGrpSpPr>
            <p:cNvPr id="31" name="Group 30"/>
            <p:cNvGrpSpPr/>
            <p:nvPr/>
          </p:nvGrpSpPr>
          <p:grpSpPr>
            <a:xfrm>
              <a:off x="1938861" y="4293392"/>
              <a:ext cx="4572402" cy="2424908"/>
              <a:chOff x="1938861" y="4318792"/>
              <a:chExt cx="4572402" cy="242490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624667" y="4318792"/>
                <a:ext cx="3886596" cy="2007397"/>
                <a:chOff x="2624667" y="4496592"/>
                <a:chExt cx="3886596" cy="2007397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5774270" y="4750507"/>
                  <a:ext cx="716049" cy="175348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8" name="Grupp 27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0" name="Grupp 19"/>
                  <p:cNvGrpSpPr/>
                  <p:nvPr/>
                </p:nvGrpSpPr>
                <p:grpSpPr>
                  <a:xfrm>
                    <a:off x="2624667" y="4496592"/>
                    <a:ext cx="3886596" cy="2007397"/>
                    <a:chOff x="2624667" y="4496592"/>
                    <a:chExt cx="3886596" cy="2007397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24667" y="4496592"/>
                        <a:ext cx="3886596" cy="2007395"/>
                        <a:chOff x="2624667" y="4496592"/>
                        <a:chExt cx="3886596" cy="2007395"/>
                      </a:xfrm>
                    </p:grpSpPr>
                    <p:grpSp>
                      <p:nvGrpSpPr>
                        <p:cNvPr id="5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24667" y="469053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5118103" y="4748918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>
                            <a:latin typeface="Arial" pitchFamily="34" charset="0"/>
                            <a:cs typeface="Arial" pitchFamily="34" charset="0"/>
                          </a:rPr>
                          <a:t>V</a:t>
                        </a:r>
                        <a:r>
                          <a:rPr lang="sv-SE" sz="2600" baseline="-25000" dirty="0" smtClean="0">
                            <a:latin typeface="Arial" pitchFamily="34" charset="0"/>
                            <a:cs typeface="Arial" pitchFamily="34" charset="0"/>
                          </a:rPr>
                          <a:t>3</a:t>
                        </a:r>
                        <a:endParaRPr lang="sv-SE" sz="2600" dirty="0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5436555" y="5342007"/>
                        <a:ext cx="688129" cy="656167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4896734" y="5626453"/>
                      <a:ext cx="1755070" cy="1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" name="Rak 20"/>
                  <p:cNvCxnSpPr/>
                  <p:nvPr/>
                </p:nvCxnSpPr>
                <p:spPr>
                  <a:xfrm rot="10800000" flipH="1" flipV="1">
                    <a:off x="5774268" y="474891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Rak 23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9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6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4320381" y="6429375"/>
              <a:ext cx="30321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7" name="Equation" r:id="rId9" imgW="164880" imgH="164880" progId="Equation.3">
                      <p:embed/>
                    </p:oleObj>
                  </mc:Choice>
                  <mc:Fallback>
                    <p:oleObj name="Equation" r:id="rId9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381" y="6429375"/>
                            <a:ext cx="303213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047950"/>
                </p:ext>
              </p:extLst>
            </p:nvPr>
          </p:nvGraphicFramePr>
          <p:xfrm>
            <a:off x="6313488" y="6323013"/>
            <a:ext cx="3952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8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6323013"/>
                          <a:ext cx="39528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18223"/>
                </p:ext>
              </p:extLst>
            </p:nvPr>
          </p:nvGraphicFramePr>
          <p:xfrm>
            <a:off x="3433763" y="63293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9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63293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85669"/>
                </p:ext>
              </p:extLst>
            </p:nvPr>
          </p:nvGraphicFramePr>
          <p:xfrm>
            <a:off x="5607050" y="63293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0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050" y="63293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22173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6" name="TextBox 5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0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1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2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3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4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5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6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Algorithm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20231E-7 C -0.00503 0.00324 -0.0217 0.0067 -0.0276 0.0067 C -0.06458 0.0067 -0.1026 -0.04694 -0.1026 -0.10081 C -0.1026 -0.07376 -0.1217 -0.04694 -0.13958 -0.04694 C -0.15885 -0.04694 -0.17656 -0.07422 -0.17656 -0.10081 C -0.17656 -0.0874 -0.18628 -0.07376 -0.19583 -0.07376 C -0.20521 -0.07376 -0.21476 -0.08717 -0.21476 -0.10081 C -0.21476 -0.09387 -0.21944 -0.0874 -0.22431 -0.0874 C -0.22917 -0.0874 -0.23385 -0.09434 -0.23385 -0.10081 C -0.23385 -0.09734 -0.23611 -0.09387 -0.23854 -0.09387 C -0.23976 -0.09387 -0.2434 -0.09734 -0.2434 -0.10081 C -0.2434 -0.09896 -0.24462 -0.09734 -0.24566 -0.09734 C -0.24566 -0.09688 -0.24826 -0.09896 -0.24826 -0.10081 C -0.24826 -0.09988 -0.24826 -0.09896 -0.24948 -0.09896 C -0.24948 -0.09965 -0.25069 -0.10012 -0.25069 -0.10081 C -0.25069 -0.10035 -0.25069 -0.09988 -0.25069 -0.09965 C -0.25208 -0.09965 -0.25208 -0.10012 -0.25208 -0.10035 C -0.25312 -0.10035 -0.25312 -0.10012 -0.25312 -0.09965 C -0.25417 -0.09965 -0.25417 -0.10012 -0.25417 -0.10035 " pathEditMode="relative" rAng="0" ptsTypes="fffffffffffffffffff">
                                      <p:cBhvr>
                                        <p:cTn id="6" dur="2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-4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711E-6 C -0.00625 -0.00787 -0.02604 -0.0155 -0.03316 -0.0155 C -0.0776 -0.0155 -0.12292 0.10635 -0.12292 0.22797 C -0.12292 0.16647 -0.14566 0.10635 -0.16719 0.10635 C -0.1901 0.10635 -0.21111 0.16763 -0.21111 0.22797 C -0.21111 0.19768 -0.22257 0.16647 -0.23437 0.16647 C -0.24583 0.16647 -0.25747 0.19676 -0.25747 0.22797 C -0.25747 0.21225 -0.26267 0.19768 -0.26858 0.19768 C -0.27413 0.19768 -0.27951 0.21317 -0.27951 0.22797 C -0.27951 0.22011 -0.28281 0.21225 -0.28576 0.21225 C -0.28715 0.21225 -0.29097 0.22011 -0.29097 0.22797 C -0.29097 0.22404 -0.29271 0.22011 -0.29427 0.22011 C -0.29427 0.22104 -0.29687 0.22404 -0.29687 0.22797 C -0.29687 0.22589 -0.29687 0.22404 -0.29844 0.22404 C -0.29844 0.22497 -0.29983 0.22589 -0.29983 0.22797 C -0.29983 0.22682 -0.29983 0.22589 -0.29983 0.22497 C -0.30156 0.22497 -0.30156 0.22589 -0.30156 0.22705 C -0.30312 0.22705 -0.30312 0.22589 -0.30312 0.22497 C -0.30417 0.22497 -0.30417 0.22589 -0.30417 0.22705 " pathEditMode="relative" rAng="0" ptsTypes="fffffffffffffffffff">
                                      <p:cBhvr>
                                        <p:cTn id="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10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7 -0.01065 0.00382 -0.0213 0.00486 -0.0213 C 0.01146 -0.0213 0.0184 0.14537 0.0184 0.31204 C 0.0184 0.22801 0.02188 0.14537 0.025 0.14537 C 0.02847 0.14537 0.03177 0.2294 0.03177 0.31204 C 0.03177 0.2706 0.03351 0.22801 0.03524 0.22801 C 0.03681 0.22801 0.03854 0.26944 0.03854 0.31204 C 0.03854 0.29074 0.03958 0.2706 0.04028 0.2706 C 0.04115 0.2706 0.04201 0.2919 0.04201 0.31204 C 0.04201 0.30139 0.04253 0.29074 0.04288 0.29074 C 0.04306 0.29074 0.04375 0.30139 0.04375 0.31204 C 0.04375 0.30671 0.04392 0.30139 0.04427 0.30139 C 0.04427 0.3 0.04462 0.30671 0.04462 0.31204 C 0.04462 0.30926 0.04462 0.30671 0.04497 0.30671 C 0.04497 0.3081 0.04514 0.30949 0.04514 0.31204 C 0.04514 0.31065 0.04514 0.30926 0.04514 0.3081 C 0.04531 0.3081 0.04531 0.30949 0.04531 0.31088 C 0.04549 0.31088 0.04549 0.30949 0.04549 0.3081 C 0.04583 0.3081 0.04583 0.30949 0.04583 0.31088 " pathEditMode="relative" rAng="0" ptsTypes="fffffffffffffffffff">
                                      <p:cBhvr>
                                        <p:cTn id="10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1364 C 0.0059 -0.01757 0.02708 -0.02127 0.03438 -0.02127 C 0.08108 -0.02127 0.12917 0.03931 0.12917 0.09989 C 0.12917 0.06914 0.15313 0.03931 0.17587 0.03931 C 0.19983 0.03931 0.22257 0.0696 0.22257 0.09989 C 0.22257 0.08463 0.23455 0.06914 0.24653 0.06914 C 0.25868 0.06914 0.27066 0.08416 0.27066 0.09989 C 0.27066 0.09203 0.27656 0.08463 0.28264 0.08463 C 0.28872 0.08463 0.29462 0.09249 0.29462 0.09989 C 0.29462 0.09596 0.29774 0.09203 0.30069 0.09203 C 0.30226 0.09203 0.3066 0.09596 0.3066 0.09989 C 0.3066 0.09781 0.30816 0.09596 0.30972 0.09596 C 0.30972 0.09642 0.31285 0.09781 0.31285 0.09989 C 0.31285 0.09873 0.31285 0.09781 0.31441 0.09781 C 0.31441 0.09827 0.31597 0.09896 0.31597 0.09989 C 0.31597 0.09919 0.31597 0.09873 0.31597 0.09827 C 0.31753 0.09827 0.31753 0.09896 0.31753 0.09942 C 0.3191 0.09942 0.3191 0.09896 0.3191 0.09827 C 0.32083 0.09827 0.32083 0.09896 0.32083 0.09942 " pathEditMode="relative" rAng="0" ptsTypes="fffffffffffffffffff">
                                      <p:cBhvr>
                                        <p:cTn id="12" dur="2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5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2312E-6 C 0.00677 -0.01595 0.03108 -0.03144 0.03958 -0.03144 C 0.09358 -0.03144 0.14913 0.21688 0.14913 0.46544 C 0.14913 0.33989 0.17674 0.21688 0.20295 0.21688 C 0.23073 0.21688 0.25729 0.34197 0.25729 0.46544 C 0.25729 0.40347 0.27118 0.33989 0.2849 0.33989 C 0.29878 0.33989 0.31267 0.40162 0.31267 0.46544 C 0.31267 0.4333 0.31962 0.40347 0.32656 0.40347 C 0.33351 0.40347 0.34045 0.43492 0.34045 0.46544 C 0.34045 0.44948 0.34392 0.4333 0.3474 0.4333 C 0.34931 0.4333 0.35434 0.44948 0.35434 0.46544 C 0.35434 0.45734 0.35625 0.44948 0.35781 0.44948 C 0.35781 0.44717 0.36163 0.45734 0.36163 0.46544 C 0.36163 0.46104 0.36163 0.45734 0.36354 0.45734 C 0.36354 0.45919 0.3651 0.4615 0.3651 0.46544 C 0.3651 0.46312 0.3651 0.46104 0.3651 0.45919 C 0.36701 0.45919 0.36701 0.4615 0.36701 0.46335 C 0.36892 0.46335 0.36892 0.4615 0.36892 0.45919 C 0.37083 0.45919 0.37083 0.4615 0.37083 0.46335 " pathEditMode="relative" rAng="0" ptsTypes="fffffffffffffffffff">
                                      <p:cBhvr>
                                        <p:cTn id="14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0" y="2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nimBg="1"/>
      <p:bldP spid="101380" grpId="0" animBg="1"/>
      <p:bldP spid="101381" grpId="0" animBg="1"/>
      <p:bldP spid="1013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02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03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4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5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3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4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5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6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7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9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0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1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9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30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1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46414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2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6434668" y="156105"/>
            <a:ext cx="25230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Arial"/>
                <a:cs typeface="Arial"/>
              </a:rPr>
              <a:t>Chapter 2</a:t>
            </a: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23</TotalTime>
  <Words>693</Words>
  <Application>Microsoft Office PowerPoint</Application>
  <PresentationFormat>On-screen Show (4:3)</PresentationFormat>
  <Paragraphs>226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ngsana New</vt:lpstr>
      <vt:lpstr>Arial</vt:lpstr>
      <vt:lpstr>Calibri</vt:lpstr>
      <vt:lpstr>Franklin Gothic Book</vt:lpstr>
      <vt:lpstr>Helvetica</vt:lpstr>
      <vt:lpstr>Perpetua</vt:lpstr>
      <vt:lpstr>Symbol</vt:lpstr>
      <vt:lpstr>Times</vt:lpstr>
      <vt:lpstr>Wingdings</vt:lpstr>
      <vt:lpstr>Wingdings 2</vt:lpstr>
      <vt:lpstr>Lecture_1_draft_yellow</vt:lpstr>
      <vt:lpstr>Equation</vt:lpstr>
      <vt:lpstr>Lecture 2</vt:lpstr>
      <vt:lpstr>Lecture 2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alkuehne</cp:lastModifiedBy>
  <cp:revision>111</cp:revision>
  <dcterms:created xsi:type="dcterms:W3CDTF">2010-08-03T19:17:50Z</dcterms:created>
  <dcterms:modified xsi:type="dcterms:W3CDTF">2016-08-21T14:04:05Z</dcterms:modified>
</cp:coreProperties>
</file>